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6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24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35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7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6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24</w:t>
      </w:r>
      <w:bookmarkStart w:id="0" w:name="_GoBack"/>
      <w:bookmarkEnd w:id="0"/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7E31F4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A15E74"/>
    <w:rsid w:val="05CB06C8"/>
    <w:rsid w:val="061001E0"/>
    <w:rsid w:val="06494108"/>
    <w:rsid w:val="06E35B3D"/>
    <w:rsid w:val="07554954"/>
    <w:rsid w:val="075978CF"/>
    <w:rsid w:val="07816011"/>
    <w:rsid w:val="07984369"/>
    <w:rsid w:val="07A06474"/>
    <w:rsid w:val="07DD0660"/>
    <w:rsid w:val="081C4555"/>
    <w:rsid w:val="086B68DD"/>
    <w:rsid w:val="08CA1D48"/>
    <w:rsid w:val="08D15C2C"/>
    <w:rsid w:val="096D5D91"/>
    <w:rsid w:val="09A13479"/>
    <w:rsid w:val="09FB258B"/>
    <w:rsid w:val="0A512127"/>
    <w:rsid w:val="0A5833C5"/>
    <w:rsid w:val="0A65021A"/>
    <w:rsid w:val="0A6A47FF"/>
    <w:rsid w:val="0AB82FF5"/>
    <w:rsid w:val="0B131EF4"/>
    <w:rsid w:val="0B556B70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0FF37307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4B0E74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0B3C1D"/>
    <w:rsid w:val="18484E9B"/>
    <w:rsid w:val="18762B82"/>
    <w:rsid w:val="18771F7A"/>
    <w:rsid w:val="18916F97"/>
    <w:rsid w:val="18B71CE6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BF83F56"/>
    <w:rsid w:val="1C2B2E1A"/>
    <w:rsid w:val="1CAB62F4"/>
    <w:rsid w:val="1D4E6675"/>
    <w:rsid w:val="1DA85DB0"/>
    <w:rsid w:val="1E60110B"/>
    <w:rsid w:val="1FB678AF"/>
    <w:rsid w:val="1FD64087"/>
    <w:rsid w:val="204C47E1"/>
    <w:rsid w:val="2091022F"/>
    <w:rsid w:val="21902446"/>
    <w:rsid w:val="21935F0A"/>
    <w:rsid w:val="21973313"/>
    <w:rsid w:val="21A97AAF"/>
    <w:rsid w:val="21D56941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832768B"/>
    <w:rsid w:val="29237D77"/>
    <w:rsid w:val="292831F5"/>
    <w:rsid w:val="29376EBA"/>
    <w:rsid w:val="294D236D"/>
    <w:rsid w:val="297F3E5A"/>
    <w:rsid w:val="29C52162"/>
    <w:rsid w:val="29F10EAB"/>
    <w:rsid w:val="2A2A4636"/>
    <w:rsid w:val="2A4972CD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B371F7"/>
    <w:rsid w:val="2FFA7899"/>
    <w:rsid w:val="30764429"/>
    <w:rsid w:val="307B4F77"/>
    <w:rsid w:val="30C05EF2"/>
    <w:rsid w:val="30D227F3"/>
    <w:rsid w:val="31085F4A"/>
    <w:rsid w:val="31203C72"/>
    <w:rsid w:val="316B17AF"/>
    <w:rsid w:val="317762F3"/>
    <w:rsid w:val="322237D2"/>
    <w:rsid w:val="3243145D"/>
    <w:rsid w:val="325C6A9C"/>
    <w:rsid w:val="328A0733"/>
    <w:rsid w:val="32E20EE0"/>
    <w:rsid w:val="33A618E6"/>
    <w:rsid w:val="34017E0E"/>
    <w:rsid w:val="340B7067"/>
    <w:rsid w:val="341C37F2"/>
    <w:rsid w:val="34594369"/>
    <w:rsid w:val="346B6BA4"/>
    <w:rsid w:val="34F75D95"/>
    <w:rsid w:val="35391744"/>
    <w:rsid w:val="355159CF"/>
    <w:rsid w:val="35590CD6"/>
    <w:rsid w:val="35CB174C"/>
    <w:rsid w:val="35D05192"/>
    <w:rsid w:val="36467C15"/>
    <w:rsid w:val="37220119"/>
    <w:rsid w:val="379470F3"/>
    <w:rsid w:val="37E643C4"/>
    <w:rsid w:val="382949C8"/>
    <w:rsid w:val="38A0445F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43044C"/>
    <w:rsid w:val="3A57386C"/>
    <w:rsid w:val="3A672261"/>
    <w:rsid w:val="3A6A1497"/>
    <w:rsid w:val="3A965D49"/>
    <w:rsid w:val="3ACE71C2"/>
    <w:rsid w:val="3B9876A9"/>
    <w:rsid w:val="3BD3633D"/>
    <w:rsid w:val="3C210676"/>
    <w:rsid w:val="3C3254DD"/>
    <w:rsid w:val="3C52148A"/>
    <w:rsid w:val="3C6A467C"/>
    <w:rsid w:val="3CA6497D"/>
    <w:rsid w:val="3D2F08BC"/>
    <w:rsid w:val="3D37263D"/>
    <w:rsid w:val="3DF66D9F"/>
    <w:rsid w:val="3E0C38D0"/>
    <w:rsid w:val="3E131544"/>
    <w:rsid w:val="3E2A744D"/>
    <w:rsid w:val="3EA523FD"/>
    <w:rsid w:val="3EA60A37"/>
    <w:rsid w:val="3EF5469E"/>
    <w:rsid w:val="3EF93C68"/>
    <w:rsid w:val="3F0C2BC6"/>
    <w:rsid w:val="3F107A86"/>
    <w:rsid w:val="3F154DC7"/>
    <w:rsid w:val="3F322A5D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A00208"/>
    <w:rsid w:val="41C70C4B"/>
    <w:rsid w:val="41CF767E"/>
    <w:rsid w:val="41D8236D"/>
    <w:rsid w:val="421362DB"/>
    <w:rsid w:val="421A6012"/>
    <w:rsid w:val="421E68C8"/>
    <w:rsid w:val="425E44EE"/>
    <w:rsid w:val="43081F60"/>
    <w:rsid w:val="43144C62"/>
    <w:rsid w:val="437B3F22"/>
    <w:rsid w:val="4394556E"/>
    <w:rsid w:val="43975CF9"/>
    <w:rsid w:val="44315353"/>
    <w:rsid w:val="445C4A9F"/>
    <w:rsid w:val="44995DBD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7DF1ED2"/>
    <w:rsid w:val="48DB5C41"/>
    <w:rsid w:val="490652C3"/>
    <w:rsid w:val="49275292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1A673D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E316594"/>
    <w:rsid w:val="4F190A97"/>
    <w:rsid w:val="4F3C119D"/>
    <w:rsid w:val="4F432E81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231541"/>
    <w:rsid w:val="524B4CCE"/>
    <w:rsid w:val="524B659A"/>
    <w:rsid w:val="5250299F"/>
    <w:rsid w:val="52A00827"/>
    <w:rsid w:val="52D16F6F"/>
    <w:rsid w:val="537068BD"/>
    <w:rsid w:val="53A548C5"/>
    <w:rsid w:val="55011767"/>
    <w:rsid w:val="5511495E"/>
    <w:rsid w:val="55AD0F83"/>
    <w:rsid w:val="560650DC"/>
    <w:rsid w:val="56517279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746BA8"/>
    <w:rsid w:val="599373F8"/>
    <w:rsid w:val="59B755AF"/>
    <w:rsid w:val="5A0764C9"/>
    <w:rsid w:val="5A8A7D6C"/>
    <w:rsid w:val="5A9D6576"/>
    <w:rsid w:val="5AA41994"/>
    <w:rsid w:val="5ACF1E39"/>
    <w:rsid w:val="5B0F01FB"/>
    <w:rsid w:val="5C497BE9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4C4F64"/>
    <w:rsid w:val="61996EB2"/>
    <w:rsid w:val="61A93192"/>
    <w:rsid w:val="61F467E7"/>
    <w:rsid w:val="622D6D6D"/>
    <w:rsid w:val="623019FF"/>
    <w:rsid w:val="625C2A29"/>
    <w:rsid w:val="62C661D8"/>
    <w:rsid w:val="63510352"/>
    <w:rsid w:val="6351260D"/>
    <w:rsid w:val="637F559A"/>
    <w:rsid w:val="64291CF0"/>
    <w:rsid w:val="646A10B8"/>
    <w:rsid w:val="647B2D00"/>
    <w:rsid w:val="64814323"/>
    <w:rsid w:val="64E64FDD"/>
    <w:rsid w:val="651C2B96"/>
    <w:rsid w:val="6535282A"/>
    <w:rsid w:val="655B251F"/>
    <w:rsid w:val="66D93342"/>
    <w:rsid w:val="675F6AB6"/>
    <w:rsid w:val="6798750F"/>
    <w:rsid w:val="67AF13E3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5E53D1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DB719E6"/>
    <w:rsid w:val="6DF31696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9E6E42"/>
    <w:rsid w:val="70C43417"/>
    <w:rsid w:val="70D454CC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033D98"/>
    <w:rsid w:val="74137EE4"/>
    <w:rsid w:val="74A455DB"/>
    <w:rsid w:val="74FD6778"/>
    <w:rsid w:val="755E5CF4"/>
    <w:rsid w:val="75A97656"/>
    <w:rsid w:val="75C36F0E"/>
    <w:rsid w:val="75D900B4"/>
    <w:rsid w:val="75F1111E"/>
    <w:rsid w:val="75F705D3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8B51FF6"/>
    <w:rsid w:val="79376FEE"/>
    <w:rsid w:val="797B2FDA"/>
    <w:rsid w:val="798C57A3"/>
    <w:rsid w:val="7A36663B"/>
    <w:rsid w:val="7A4F4F78"/>
    <w:rsid w:val="7A705BB8"/>
    <w:rsid w:val="7A970B3A"/>
    <w:rsid w:val="7AAB7E2B"/>
    <w:rsid w:val="7AB34800"/>
    <w:rsid w:val="7AC92024"/>
    <w:rsid w:val="7B14084E"/>
    <w:rsid w:val="7B7348D6"/>
    <w:rsid w:val="7BB36968"/>
    <w:rsid w:val="7BE6745C"/>
    <w:rsid w:val="7BF7263B"/>
    <w:rsid w:val="7C4964FC"/>
    <w:rsid w:val="7C6A41B6"/>
    <w:rsid w:val="7D766F65"/>
    <w:rsid w:val="7DE6343F"/>
    <w:rsid w:val="7DF04178"/>
    <w:rsid w:val="7E136516"/>
    <w:rsid w:val="7E4D222A"/>
    <w:rsid w:val="7E7F0F08"/>
    <w:rsid w:val="7E997C2B"/>
    <w:rsid w:val="7EAC6966"/>
    <w:rsid w:val="7F196E66"/>
    <w:rsid w:val="7F3D2FDC"/>
    <w:rsid w:val="7FE314F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1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6-26T06:40:5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